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30" r:id="rId2"/>
    <p:sldId id="567" r:id="rId3"/>
    <p:sldId id="576" r:id="rId4"/>
    <p:sldId id="570" r:id="rId5"/>
    <p:sldId id="571" r:id="rId6"/>
    <p:sldId id="577" r:id="rId7"/>
    <p:sldId id="578" r:id="rId8"/>
    <p:sldId id="572" r:id="rId9"/>
    <p:sldId id="579" r:id="rId10"/>
    <p:sldId id="580" r:id="rId11"/>
    <p:sldId id="573" r:id="rId12"/>
    <p:sldId id="574" r:id="rId13"/>
    <p:sldId id="575" r:id="rId14"/>
    <p:sldId id="581" r:id="rId15"/>
    <p:sldId id="582" r:id="rId16"/>
    <p:sldId id="583" r:id="rId17"/>
    <p:sldId id="584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7E7"/>
    <a:srgbClr val="CBCBCB"/>
    <a:srgbClr val="FFFF00"/>
    <a:srgbClr val="FF9933"/>
    <a:srgbClr val="FF0000"/>
    <a:srgbClr val="953735"/>
    <a:srgbClr val="8D0201"/>
    <a:srgbClr val="FD0100"/>
    <a:srgbClr val="FE0000"/>
    <a:srgbClr val="3C77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756" y="120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998A8E3-DA58-4660-AF25-8F85991E1F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4164" y="383239"/>
            <a:ext cx="1812376" cy="3924436"/>
          </a:xfrm>
          <a:prstGeom prst="rect">
            <a:avLst/>
          </a:prstGeom>
        </p:spPr>
      </p:pic>
      <p:sp>
        <p:nvSpPr>
          <p:cNvPr id="7" name="!!Title"/>
          <p:cNvSpPr/>
          <p:nvPr/>
        </p:nvSpPr>
        <p:spPr>
          <a:xfrm>
            <a:off x="539552" y="170765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bes and Square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DE7ECC1E-570D-4C37-9AEC-8E65A088170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B5F9FC23-ACC2-4006-8678-462FBB52747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89084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3sq4">
            <a:extLst>
              <a:ext uri="{FF2B5EF4-FFF2-40B4-BE49-F238E27FC236}">
                <a16:creationId xmlns:a16="http://schemas.microsoft.com/office/drawing/2014/main" id="{8F58D202-48F8-49E9-9983-3544D237E4D3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Title">
            <a:extLst>
              <a:ext uri="{FF2B5EF4-FFF2-40B4-BE49-F238E27FC236}">
                <a16:creationId xmlns:a16="http://schemas.microsoft.com/office/drawing/2014/main" id="{9D64927F-21FB-4788-913B-9A2F599C34B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2732A32-F227-41D4-A64F-8A522F0C77C1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9C8E65A-4DE5-4139-B2BB-9D8422DA8A3A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227556A-AE5D-4F57-9B26-D55D359E2240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756522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79999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512BC7AD-9441-4543-B08E-A8722F7940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2F14F1D0-58B0-4868-9658-5136531D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02556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48" name="!!n1sq2">
            <a:extLst>
              <a:ext uri="{FF2B5EF4-FFF2-40B4-BE49-F238E27FC236}">
                <a16:creationId xmlns:a16="http://schemas.microsoft.com/office/drawing/2014/main" id="{D4B83FF7-BA3F-44E6-AA46-5265CC590385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n2sq4">
            <a:extLst>
              <a:ext uri="{FF2B5EF4-FFF2-40B4-BE49-F238E27FC236}">
                <a16:creationId xmlns:a16="http://schemas.microsoft.com/office/drawing/2014/main" id="{662D9D5E-7969-4D88-8FDE-3069C87E352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Title">
            <a:extLst>
              <a:ext uri="{FF2B5EF4-FFF2-40B4-BE49-F238E27FC236}">
                <a16:creationId xmlns:a16="http://schemas.microsoft.com/office/drawing/2014/main" id="{86B863B6-560E-486C-82F6-C121335113D2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7" name="!!n3sq4">
            <a:extLst>
              <a:ext uri="{FF2B5EF4-FFF2-40B4-BE49-F238E27FC236}">
                <a16:creationId xmlns:a16="http://schemas.microsoft.com/office/drawing/2014/main" id="{48891D0D-1543-4346-88AC-E543D10BB9E4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272840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3600000" y="3600000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70BBB28B-3176-4576-BF79-76883C34DF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AE7EED49-2D03-4EBA-A5B4-38C50314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4841876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8" name="!!n1sq2">
            <a:extLst>
              <a:ext uri="{FF2B5EF4-FFF2-40B4-BE49-F238E27FC236}">
                <a16:creationId xmlns:a16="http://schemas.microsoft.com/office/drawing/2014/main" id="{C4F8B07A-3116-481B-9454-F0F185F707C5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n2sq4">
            <a:extLst>
              <a:ext uri="{FF2B5EF4-FFF2-40B4-BE49-F238E27FC236}">
                <a16:creationId xmlns:a16="http://schemas.microsoft.com/office/drawing/2014/main" id="{633DB0E3-4F10-4519-AEB1-6BDAB430BD30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Title">
            <a:extLst>
              <a:ext uri="{FF2B5EF4-FFF2-40B4-BE49-F238E27FC236}">
                <a16:creationId xmlns:a16="http://schemas.microsoft.com/office/drawing/2014/main" id="{8ED89BBB-7413-4784-84A4-652EAA29272A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1" name="!!n3sq4">
            <a:extLst>
              <a:ext uri="{FF2B5EF4-FFF2-40B4-BE49-F238E27FC236}">
                <a16:creationId xmlns:a16="http://schemas.microsoft.com/office/drawing/2014/main" id="{7EECADCF-E433-4BCB-9DE1-1A1D67B22E9F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D334D28-163C-4CA5-9074-1E936130F024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FB3E46F-1B9D-4F60-9237-A43EA5FAA297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680E768-FBDB-498F-BF34-DD8623B05349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35123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175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1012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50238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B1B1C15-D917-451E-8D0C-009886D601F6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0B2FE167-06F3-4F5F-A974-2F0CEA7F8B17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57B4008-33D3-4254-AB17-4C3D67FCEBCC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n4sq6">
            <a:extLst>
              <a:ext uri="{FF2B5EF4-FFF2-40B4-BE49-F238E27FC236}">
                <a16:creationId xmlns:a16="http://schemas.microsoft.com/office/drawing/2014/main" id="{3B4C5E55-ED59-4A88-AAF3-5B67A2C0804B}"/>
              </a:ext>
            </a:extLst>
          </p:cNvPr>
          <p:cNvSpPr/>
          <p:nvPr/>
        </p:nvSpPr>
        <p:spPr>
          <a:xfrm>
            <a:off x="2879999" y="2880000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08363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1516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5871BAD-BD17-4E30-B79F-83AB423A06E2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92E12313-7117-45D9-BC19-D6CFF12F7EDF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6A9F896-45DB-493E-A12D-802A983640BB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5197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5004048" y="540000"/>
            <a:ext cx="3816419" cy="3399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5144776" y="621332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90422"/>
              </p:ext>
            </p:extLst>
          </p:nvPr>
        </p:nvGraphicFramePr>
        <p:xfrm>
          <a:off x="5144771" y="1090918"/>
          <a:ext cx="3548352" cy="11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497950" imgH="482391" progId="Equation.DSMT4">
                  <p:embed/>
                </p:oleObj>
              </mc:Choice>
              <mc:Fallback>
                <p:oleObj name="Equation" r:id="rId3" imgW="1497950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71" y="1090918"/>
                        <a:ext cx="3548352" cy="113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921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298587" y="227261"/>
            <a:ext cx="4273413" cy="43762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32239"/>
              </p:ext>
            </p:extLst>
          </p:nvPr>
        </p:nvGraphicFramePr>
        <p:xfrm>
          <a:off x="530543" y="1365729"/>
          <a:ext cx="339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3" y="1365729"/>
                        <a:ext cx="33972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5830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298587" y="227261"/>
            <a:ext cx="4273413" cy="43762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3" y="1365729"/>
          <a:ext cx="339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3" y="1365729"/>
                        <a:ext cx="33972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E1C3AEF2-E394-48FE-8D35-DC75823EB774}"/>
              </a:ext>
            </a:extLst>
          </p:cNvPr>
          <p:cNvSpPr/>
          <p:nvPr/>
        </p:nvSpPr>
        <p:spPr>
          <a:xfrm>
            <a:off x="4601641" y="247735"/>
            <a:ext cx="4273413" cy="369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201CED1-62FA-4E36-9640-BDBFE230F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24406"/>
              </p:ext>
            </p:extLst>
          </p:nvPr>
        </p:nvGraphicFramePr>
        <p:xfrm>
          <a:off x="5056096" y="1282608"/>
          <a:ext cx="3548352" cy="11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1497950" imgH="482391" progId="Equation.DSMT4">
                  <p:embed/>
                </p:oleObj>
              </mc:Choice>
              <mc:Fallback>
                <p:oleObj name="Equation" r:id="rId5" imgW="1497950" imgH="48239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96" y="1282608"/>
                        <a:ext cx="3548352" cy="113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8820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00EBC85-F0AA-4EAD-A5FD-959BFA2195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18" name="!!n1sq2">
            <a:extLst>
              <a:ext uri="{FF2B5EF4-FFF2-40B4-BE49-F238E27FC236}">
                <a16:creationId xmlns:a16="http://schemas.microsoft.com/office/drawing/2014/main" id="{E05B67D7-40BE-4475-BEA2-3F6F56DD381C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!!Title"/>
          <p:cNvSpPr txBox="1"/>
          <p:nvPr/>
        </p:nvSpPr>
        <p:spPr>
          <a:xfrm>
            <a:off x="5004048" y="3867894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" name="!!n1sq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6E49225-58CE-4E05-B97F-B8EE4E132C36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509BC2-8B5B-4B2F-9597-AE7FE9B6D03D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A0B9C1-29C0-40E3-94E5-33140E67D7B5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9A0F68-4BF2-4FE8-BFFB-71844A4AD32C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graphicFrame>
        <p:nvGraphicFramePr>
          <p:cNvPr id="12" name="!!Calculator">
            <a:extLst>
              <a:ext uri="{FF2B5EF4-FFF2-40B4-BE49-F238E27FC236}">
                <a16:creationId xmlns:a16="http://schemas.microsoft.com/office/drawing/2014/main" id="{FA2D1ACF-0D9A-4681-90EB-48D07DEBEF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350246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B8CA4B3D-BF33-4E1B-82D2-BB309D88D51E}"/>
              </a:ext>
            </a:extLst>
          </p:cNvPr>
          <p:cNvSpPr/>
          <p:nvPr/>
        </p:nvSpPr>
        <p:spPr>
          <a:xfrm>
            <a:off x="6403906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B092F84-013D-471C-A46F-FBFB27A12791}"/>
              </a:ext>
            </a:extLst>
          </p:cNvPr>
          <p:cNvSpPr/>
          <p:nvPr/>
        </p:nvSpPr>
        <p:spPr>
          <a:xfrm>
            <a:off x="7195014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0856F72-4E21-41C2-9487-F59DECB74881}"/>
              </a:ext>
            </a:extLst>
          </p:cNvPr>
          <p:cNvSpPr/>
          <p:nvPr/>
        </p:nvSpPr>
        <p:spPr>
          <a:xfrm>
            <a:off x="8098482" y="1878709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73077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00EBC85-F0AA-4EAD-A5FD-959BFA2195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834238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2" name="!!n1sq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-740538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-756592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6E49225-58CE-4E05-B97F-B8EE4E132C36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509BC2-8B5B-4B2F-9597-AE7FE9B6D03D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A0B9C1-29C0-40E3-94E5-33140E67D7B5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9A0F68-4BF2-4FE8-BFFB-71844A4AD32C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8" name="!!n1sq2">
            <a:extLst>
              <a:ext uri="{FF2B5EF4-FFF2-40B4-BE49-F238E27FC236}">
                <a16:creationId xmlns:a16="http://schemas.microsoft.com/office/drawing/2014/main" id="{34282DDE-38C2-4670-92D0-41D5C71696F2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!!Title">
            <a:extLst>
              <a:ext uri="{FF2B5EF4-FFF2-40B4-BE49-F238E27FC236}">
                <a16:creationId xmlns:a16="http://schemas.microsoft.com/office/drawing/2014/main" id="{6139BA6E-F268-4C08-884C-FAA7890010D1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0C9E129-F35B-4564-9120-3A6651DB0A24}"/>
              </a:ext>
            </a:extLst>
          </p:cNvPr>
          <p:cNvSpPr/>
          <p:nvPr/>
        </p:nvSpPr>
        <p:spPr>
          <a:xfrm>
            <a:off x="6372200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5EF3E88-BC06-408B-8EEA-786B492E2A5F}"/>
              </a:ext>
            </a:extLst>
          </p:cNvPr>
          <p:cNvSpPr/>
          <p:nvPr/>
        </p:nvSpPr>
        <p:spPr>
          <a:xfrm>
            <a:off x="7236296" y="18445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E7EEE1D-9780-425C-A51B-A570D648D8BA}"/>
              </a:ext>
            </a:extLst>
          </p:cNvPr>
          <p:cNvSpPr/>
          <p:nvPr/>
        </p:nvSpPr>
        <p:spPr>
          <a:xfrm>
            <a:off x="8096592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19353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7B29A858-CC7B-4E9E-A642-71EA1BA7C1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101891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C6D36F0-7FAF-4FBB-9863-06F84A60261A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E3B41AD-A529-41B3-9012-AAE590003564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71E17CB-8C78-4B4C-A3D4-46BFD095D8C4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F01F80-C597-47B9-A025-BF789798DB12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25CBCE38-1F1A-4995-881C-ADAB505375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55277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22" name="!!n1sq2">
            <a:extLst>
              <a:ext uri="{FF2B5EF4-FFF2-40B4-BE49-F238E27FC236}">
                <a16:creationId xmlns:a16="http://schemas.microsoft.com/office/drawing/2014/main" id="{D3BCAC0D-94FB-4BCA-B6DF-BAC62930BB74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1sq1">
            <a:extLst>
              <a:ext uri="{FF2B5EF4-FFF2-40B4-BE49-F238E27FC236}">
                <a16:creationId xmlns:a16="http://schemas.microsoft.com/office/drawing/2014/main" id="{55B29CD1-FA2F-4410-9DCB-63655232DA82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Title">
            <a:extLst>
              <a:ext uri="{FF2B5EF4-FFF2-40B4-BE49-F238E27FC236}">
                <a16:creationId xmlns:a16="http://schemas.microsoft.com/office/drawing/2014/main" id="{F3393C1B-F270-4915-936A-B68B1C7C05AE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</p:spTree>
    <p:extLst>
      <p:ext uri="{BB962C8B-B14F-4D97-AF65-F5344CB8AC3E}">
        <p14:creationId xmlns:p14="http://schemas.microsoft.com/office/powerpoint/2010/main" val="32429287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440000" y="144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16DC46EB-2D49-49B7-BCBB-4D077D39332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317DD337-0ECA-4DD9-B408-30828A65C9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20683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C01B82D3-BA01-4D80-A6D8-ECD68CEE49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96311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24" name="!!n1sq2">
            <a:extLst>
              <a:ext uri="{FF2B5EF4-FFF2-40B4-BE49-F238E27FC236}">
                <a16:creationId xmlns:a16="http://schemas.microsoft.com/office/drawing/2014/main" id="{3A3F4EA3-6596-4F74-9E88-3D81D1B6C2DC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884812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77915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11CDFB88-B2DA-4C2E-9686-3EE47DE56CEC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1F68604E-73D9-41C4-857C-5ADB7C9A71E8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0" name="!!n1sq2">
            <a:extLst>
              <a:ext uri="{FF2B5EF4-FFF2-40B4-BE49-F238E27FC236}">
                <a16:creationId xmlns:a16="http://schemas.microsoft.com/office/drawing/2014/main" id="{B09D98A6-82D5-4997-9649-6AF1C0E629CE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2sq4">
            <a:extLst>
              <a:ext uri="{FF2B5EF4-FFF2-40B4-BE49-F238E27FC236}">
                <a16:creationId xmlns:a16="http://schemas.microsoft.com/office/drawing/2014/main" id="{166CA939-4901-4710-BFC7-1773F9952C79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6E715CEA-72B3-4ADC-9C58-6D89F99C8CA2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32C4CEB-194C-4439-8F73-C74245A16424}"/>
              </a:ext>
            </a:extLst>
          </p:cNvPr>
          <p:cNvSpPr/>
          <p:nvPr/>
        </p:nvSpPr>
        <p:spPr>
          <a:xfrm>
            <a:off x="6372200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37517DD-F4A9-4CC3-9AAF-2D37B3C823AE}"/>
              </a:ext>
            </a:extLst>
          </p:cNvPr>
          <p:cNvSpPr/>
          <p:nvPr/>
        </p:nvSpPr>
        <p:spPr>
          <a:xfrm>
            <a:off x="7236296" y="23800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7F26133-C34C-4220-9329-968B43BA00B6}"/>
              </a:ext>
            </a:extLst>
          </p:cNvPr>
          <p:cNvSpPr/>
          <p:nvPr/>
        </p:nvSpPr>
        <p:spPr>
          <a:xfrm>
            <a:off x="8096592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07515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77915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24" name="!!n3sq2">
            <a:extLst>
              <a:ext uri="{FF2B5EF4-FFF2-40B4-BE49-F238E27FC236}">
                <a16:creationId xmlns:a16="http://schemas.microsoft.com/office/drawing/2014/main" id="{D10200DD-6690-4D8C-AD19-0E1B5AA1BA40}"/>
              </a:ext>
            </a:extLst>
          </p:cNvPr>
          <p:cNvSpPr/>
          <p:nvPr/>
        </p:nvSpPr>
        <p:spPr>
          <a:xfrm>
            <a:off x="-1116512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n3sq1">
            <a:extLst>
              <a:ext uri="{FF2B5EF4-FFF2-40B4-BE49-F238E27FC236}">
                <a16:creationId xmlns:a16="http://schemas.microsoft.com/office/drawing/2014/main" id="{4AC34806-A64D-47DE-9B8E-BA895405DFEB}"/>
              </a:ext>
            </a:extLst>
          </p:cNvPr>
          <p:cNvSpPr/>
          <p:nvPr/>
        </p:nvSpPr>
        <p:spPr>
          <a:xfrm>
            <a:off x="1800000" y="-1100538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n3sq3">
            <a:extLst>
              <a:ext uri="{FF2B5EF4-FFF2-40B4-BE49-F238E27FC236}">
                <a16:creationId xmlns:a16="http://schemas.microsoft.com/office/drawing/2014/main" id="{88AFE7F8-428F-4A89-803C-26702FE542EE}"/>
              </a:ext>
            </a:extLst>
          </p:cNvPr>
          <p:cNvSpPr/>
          <p:nvPr/>
        </p:nvSpPr>
        <p:spPr>
          <a:xfrm>
            <a:off x="-1116512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11CDFB88-B2DA-4C2E-9686-3EE47DE56CEC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1F68604E-73D9-41C4-857C-5ADB7C9A71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31518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0" name="!!n1sq2">
            <a:extLst>
              <a:ext uri="{FF2B5EF4-FFF2-40B4-BE49-F238E27FC236}">
                <a16:creationId xmlns:a16="http://schemas.microsoft.com/office/drawing/2014/main" id="{B09D98A6-82D5-4997-9649-6AF1C0E629CE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2sq4">
            <a:extLst>
              <a:ext uri="{FF2B5EF4-FFF2-40B4-BE49-F238E27FC236}">
                <a16:creationId xmlns:a16="http://schemas.microsoft.com/office/drawing/2014/main" id="{166CA939-4901-4710-BFC7-1773F9952C79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6EF6A0E6-25E4-4663-97C9-309B677BA7D9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CF4550C-0EA1-44CB-82D9-9E7865F184DB}"/>
              </a:ext>
            </a:extLst>
          </p:cNvPr>
          <p:cNvSpPr/>
          <p:nvPr/>
        </p:nvSpPr>
        <p:spPr>
          <a:xfrm>
            <a:off x="6372200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92F1A78-2F04-4C7B-90B7-E7FC0D5E7C11}"/>
              </a:ext>
            </a:extLst>
          </p:cNvPr>
          <p:cNvSpPr/>
          <p:nvPr/>
        </p:nvSpPr>
        <p:spPr>
          <a:xfrm>
            <a:off x="7236296" y="23800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1322BBC-5CEA-46F9-8385-596140AD61F4}"/>
              </a:ext>
            </a:extLst>
          </p:cNvPr>
          <p:cNvSpPr/>
          <p:nvPr/>
        </p:nvSpPr>
        <p:spPr>
          <a:xfrm>
            <a:off x="8096592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73121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DE7ECC1E-570D-4C37-9AEC-8E65A088170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B5F9FC23-ACC2-4006-8678-462FBB52747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0138405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Title">
            <a:extLst>
              <a:ext uri="{FF2B5EF4-FFF2-40B4-BE49-F238E27FC236}">
                <a16:creationId xmlns:a16="http://schemas.microsoft.com/office/drawing/2014/main" id="{C921CF06-AA82-4CDA-88A1-D2203739AC1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B73290D-E659-4E44-BB04-ABF4B18BD6C7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78692E08-12D4-4EC4-9022-3D3012D8F55B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C142934-6D89-43F0-AEE9-C88D2AD08F21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12160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3sq4">
            <a:extLst>
              <a:ext uri="{FF2B5EF4-FFF2-40B4-BE49-F238E27FC236}">
                <a16:creationId xmlns:a16="http://schemas.microsoft.com/office/drawing/2014/main" id="{8F58D202-48F8-49E9-9983-3544D237E4D3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061A764A-2BE5-4E76-BABB-66E8E3C93F9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BDD34B6-4CE0-4D18-9E43-52C5A4A569E9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43C6958-59D1-4893-A642-5EB33AF2D870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48500A1-1D0C-4B26-A553-B00D01FD2391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97370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54</TotalTime>
  <Words>444</Words>
  <Application>Microsoft Office PowerPoint</Application>
  <PresentationFormat>On-screen Show (16:9)</PresentationFormat>
  <Paragraphs>39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349</cp:revision>
  <dcterms:created xsi:type="dcterms:W3CDTF">2013-10-18T03:31:47Z</dcterms:created>
  <dcterms:modified xsi:type="dcterms:W3CDTF">2021-05-12T01:30:29Z</dcterms:modified>
</cp:coreProperties>
</file>